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D1366E9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80700</wp:posOffset>
            </wp:positionH>
            <wp:positionV relativeFrom="topMargin">
              <wp:posOffset>12331700</wp:posOffset>
            </wp:positionV>
            <wp:extent cx="292100" cy="495300"/>
            <wp:effectExtent l="0" t="0" r="12700" b="0"/>
            <wp:wrapNone/>
            <wp:docPr id="100231" name="图片 100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1" name="图片 10023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盘锦市</w:t>
      </w:r>
    </w:p>
    <w:p w14:paraId="34EF4C11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参考答案见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0</w:t>
      </w:r>
      <w:r>
        <w:rPr>
          <w:rFonts w:ascii="宋体" w:hAnsi="宋体" w:eastAsia="宋体" w:cs="宋体"/>
          <w:b/>
          <w:color w:val="auto"/>
          <w:sz w:val="24"/>
        </w:rPr>
        <w:t>页）</w:t>
      </w:r>
    </w:p>
    <w:p w14:paraId="556C5552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14FF6C9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一部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2B42E8EB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）</w:t>
      </w:r>
    </w:p>
    <w:p w14:paraId="3785700D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12" o:title="eqIda1f9f82b39cc1adf62725a51d4b735f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倒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830BF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4" o:title="eqId81fb134b2b48acc99213fff6ccfee65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6" o:title="eqIdf30d314a642667fef55903226464736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5303F9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图中的几何体由五个完全相同的小正方体组成，它的俯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C199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866775" cy="7239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080C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97345294" name="图片 897345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345294" name="图片 89734529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847725" cy="5715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66775" cy="5810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61975" cy="5619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66775" cy="5810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8687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盘锦市被评为“中国河蟹第一市”，河蟹总产量约为</w:t>
      </w:r>
      <w:r>
        <w:rPr>
          <w:rFonts w:ascii="Times New Roman" w:hAnsi="Times New Roman" w:eastAsia="Times New Roman" w:cs="Times New Roman"/>
          <w:color w:val="000000"/>
        </w:rPr>
        <w:t>79000t</w:t>
      </w:r>
      <w:r>
        <w:rPr>
          <w:rFonts w:ascii="宋体" w:hAnsi="宋体" w:eastAsia="宋体" w:cs="宋体"/>
          <w:color w:val="000000"/>
        </w:rPr>
        <w:t>，数</w:t>
      </w:r>
      <w:r>
        <w:rPr>
          <w:rFonts w:ascii="Times New Roman" w:hAnsi="Times New Roman" w:eastAsia="Times New Roman" w:cs="Times New Roman"/>
          <w:color w:val="000000"/>
        </w:rPr>
        <w:t>7900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AC4BF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6" o:title="eqIdb88406147d6042ec17e40aba7c1deda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8" o:title="eqIdcfafefb673a1d6d0b75f83dd1a6f509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0" o:title="eqId6a90f05fdd3ebc91c7bcb1839c83786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2" o:title="eqIda042e10e4b7cf1d4a6b74924ce743f40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</w:p>
    <w:p w14:paraId="004628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事件中，是必然事件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79D848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任意画一个三角形，其内角和是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4" o:title="eqId4247c2f19b2acd4fbed5208a7cd392b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任意买一张电影票，座位号是单号</w:t>
      </w:r>
    </w:p>
    <w:p w14:paraId="1D59DE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掷一次骰子，向上一面的点数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射击运动员射击一次，命中靶心</w:t>
      </w:r>
    </w:p>
    <w:p w14:paraId="25DD3D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71240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36" o:title="eqIddab17608fe28ea334dc60e9e173a581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2pt;width:51pt;" o:ole="t" filled="f" o:preferrelative="t" stroked="f" coordsize="21600,21600">
            <v:path/>
            <v:fill on="f" focussize="0,0"/>
            <v:stroke on="f" joinstyle="miter"/>
            <v:imagedata r:id="rId38" o:title="eqId40418beab7356fc278b64c3105914c6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3.4pt;width:69.6pt;" o:ole="t" filled="f" o:preferrelative="t" stroked="f" coordsize="21600,21600">
            <v:path/>
            <v:fill on="f" focussize="0,0"/>
            <v:stroke on="f" joinstyle="miter"/>
            <v:imagedata r:id="rId40" o:title="eqId8499090139bc7f1882ad47221a035b7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2.75pt;width:76.4pt;" o:ole="t" filled="f" o:preferrelative="t" stroked="f" coordsize="21600,21600">
            <v:path/>
            <v:fill on="f" focussize="0,0"/>
            <v:stroke on="f" joinstyle="miter"/>
            <v:imagedata r:id="rId42" o:title="eqIdff757ea443d1b80a5a9f0b91a3a1d32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</w:p>
    <w:p w14:paraId="47155E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为了解全市中学生的视力情况，随机抽取某校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名学生的视力情况作为其中一个样本，整理样本数据如图，则这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名学生视力情况的中位数和众数分别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430B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47900" cy="19335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1AF7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.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.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.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.8</w:t>
      </w:r>
    </w:p>
    <w:p w14:paraId="573DFF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下列命题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4212A1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方差越小则数据波动越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等边三角形是中心对称图形</w:t>
      </w:r>
    </w:p>
    <w:p w14:paraId="48F7E5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对角线相等的四边形是矩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正多边形的外角和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45" o:title="eqId1b2ccc34a8b3cf908af78bdbe804afa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</w:p>
    <w:p w14:paraId="41C23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47" o:title="eqIdb0fff774b4b0087a6f304ce930d359b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一个含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49" o:title="eqIdbe6a6301878fed2a01413020b27310a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1" o:title="eqIdc0df705957958cc7af0766a41eebce6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图中方式放置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3" o:title="eqIdf52a58fbaf4fea03567e88a9f0f6e37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边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55" o:title="eqIde0e57a13c665af88f326c9890072bf7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7" o:title="eqId49b50357a6545cae8348e3059312f52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9" o:title="eqId9d78abbad68bbbf12af10cd40ef4c35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3pt;width:63.7pt;" o:ole="t" filled="f" o:preferrelative="t" stroked="f" coordsize="21600,21600">
            <v:path/>
            <v:fill on="f" focussize="0,0"/>
            <v:stroke on="f" joinstyle="miter"/>
            <v:imagedata r:id="rId61" o:title="eqId4d5e60c2dfcb28c98e2652933de2a6fa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3" o:title="eqId527ba12c15182827768fdb327ca29869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40614A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3620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169D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6" o:title="eqIdf5265fb57e03d161849d8fe8142a2f8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8" o:title="eqId6617a6700c8ae3a8f29d07976d940cf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0" o:title="eqId3ccc30d7dcade65397851643a607388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72" o:title="eqId9b77d05a036c7d9f8a88d2b4e8c0eacf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</w:p>
    <w:p w14:paraId="28BD38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4" o:title="eqId411b38a18046fea8e9fab1f9f9b80a5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76" o:title="eqIda8bc235df1d3cf1b65050cd1907590c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78" o:title="eqId97be8206012b8d5b1402dfa5e976119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0" o:title="eqId03902478df1a55bc99703210bccab91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（不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重合），连接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15pt;width:46.2pt;" o:ole="t" filled="f" o:preferrelative="t" stroked="f" coordsize="21600,21600">
            <v:path/>
            <v:fill on="f" focussize="0,0"/>
            <v:stroke on="f" joinstyle="miter"/>
            <v:imagedata r:id="rId82" o:title="eqId1277f2969377c7b4d2724ba2cbf45df6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 w:eastAsia="宋体" w:cs="宋体"/>
          <w:i/>
          <w:color w:val="000000"/>
        </w:rPr>
        <w:t>．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15pt;width:46.2pt;" o:ole="t" filled="f" o:preferrelative="t" stroked="f" coordsize="21600,21600">
            <v:path/>
            <v:fill on="f" focussize="0,0"/>
            <v:stroke on="f" joinstyle="miter"/>
            <v:imagedata r:id="rId82" o:title="eqId1277f2969377c7b4d2724ba2cbf45df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5" o:title="eqId411461db15ee8086332c531e086c40c7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87" o:title="eqIdd50703c46b6153945d718b198f03b4b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9" o:title="eqIdb3533837e3d08c461dea031a44e5424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0" o:title="eqId03902478df1a55bc99703210bccab910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4pt;width:55.8pt;" o:ole="t" filled="f" o:preferrelative="t" stroked="f" coordsize="21600,21600">
            <v:path/>
            <v:fill on="f" focussize="0,0"/>
            <v:stroke on="f" joinstyle="miter"/>
            <v:imagedata r:id="rId92" o:title="eqIdff83f095acd7bb05af19588e40ee7db1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9pt;width:53.2pt;" o:ole="t" filled="f" o:preferrelative="t" stroked="f" coordsize="21600,21600">
            <v:path/>
            <v:fill on="f" focussize="0,0"/>
            <v:stroke on="f" joinstyle="miter"/>
            <v:imagedata r:id="rId94" o:title="eqIddcf7f5422a02aed24437295a01b11df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79251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228725" cy="8858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D6778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97" o:title="eqId38387ba1cadfd3dfc4dea4ca9f613ce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9" o:title="eqId8af2fdf1944afebb51cb6a5e6c74aad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1" o:title="eqId4e2031d209711b058f3d278ede3c1d33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</w:p>
    <w:p w14:paraId="46043C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平面直角坐标系中，菱形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4" o:title="eqId411b38a18046fea8e9fab1f9f9b80a5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正半轴上，顶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正半轴上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4.6pt;width:47.4pt;" o:ole="t" filled="f" o:preferrelative="t" stroked="f" coordsize="21600,21600">
            <v:path/>
            <v:fill on="f" focussize="0,0"/>
            <v:stroke on="f" joinstyle="miter"/>
            <v:imagedata r:id="rId104" o:title="eqIdaaaacb89f70e36e68609cb8c87ad488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9.7pt;width:50.25pt;" o:ole="t" filled="f" o:preferrelative="t" stroked="f" coordsize="21600,21600">
            <v:path/>
            <v:fill on="f" focussize="0,0"/>
            <v:stroke on="f" joinstyle="miter"/>
            <v:imagedata r:id="rId106" o:title="eqIdfbec2b399dca73cf28e33ec10b7a347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菱形的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0" o:title="eqId03902478df1a55bc99703210bccab91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09" o:title="eqId9e52a8f07834cbbbe4224962672fbbb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（不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），过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6pt;width:44.05pt;" o:ole="t" filled="f" o:preferrelative="t" stroked="f" coordsize="21600,21600">
            <v:path/>
            <v:fill on="f" focussize="0,0"/>
            <v:stroke on="f" joinstyle="miter"/>
            <v:imagedata r:id="rId111" o:title="eqIdcf20f734ac54ab0eec2e1c170a3a24f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与菱形的另一边交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113" o:title="eqId892909e49156f7dcc0650fcd6524387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5" o:title="eqId6c8ffe24cf9f327aeb241225ab15ab1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横坐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7" o:title="eqIdb1ed4c4e8edbd179f3fc38a6653f18c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则下列图象能正确反映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之间函数关系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E4162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15906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DC087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457325" cy="12477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438275" cy="12382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466850" cy="12573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514475" cy="13049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2A8E35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二部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非选择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683E062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C2970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3pt;width:54.3pt;" o:ole="t" filled="f" o:preferrelative="t" stroked="f" coordsize="21600,21600">
            <v:path/>
            <v:fill on="f" focussize="0,0"/>
            <v:stroke on="f" joinstyle="miter"/>
            <v:imagedata r:id="rId124" o:title="eqIda0ea7f82030d77ffa34a13f36fdabd0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64BAA4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6" o:title="eqId6a070ada8a99b5e25a6b6f76f0386af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83F51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1.6pt;width:48pt;" o:ole="t" filled="f" o:preferrelative="t" stroked="f" coordsize="21600,21600">
            <v:path/>
            <v:fill on="f" focussize="0,0"/>
            <v:stroke on="f" joinstyle="miter"/>
            <v:imagedata r:id="rId128" o:title="eqId26e287e89bb2c76b1e224d86611c447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1AB543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我国古代数学著作《孙子算经》中有“鸡兔同笼”问题：“今有鸡兔同笼，上有三十五头，下有九十四足．问鸡兔各几何．”设有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0" o:title="eqId81dea63b8ce3e51adf66cf7b9982a24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鸡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2" o:title="eqIdd053b14c8588eee2acbbe44fc37a688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兔，根据题意，可列方程组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11ED07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15pt;width:34.9pt;" o:ole="t" filled="f" o:preferrelative="t" stroked="f" coordsize="21600,21600">
            <v:path/>
            <v:fill on="f" focussize="0,0"/>
            <v:stroke on="f" joinstyle="miter"/>
            <v:imagedata r:id="rId134" o:title="eqIde2b83beedb3438153e6f728545fe3e0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坐标是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36" o:title="eqId0778813665f307942db9769077032f9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38" o:title="eqIdd49a31f8e8dba418bd5d886998ef8d1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1pt;width:38.75pt;" o:ole="t" filled="f" o:preferrelative="t" stroked="f" coordsize="21600,21600">
            <v:path/>
            <v:fill on="f" focussize="0,0"/>
            <v:stroke on="f" joinstyle="miter"/>
            <v:imagedata r:id="rId140" o:title="eqId19b62194097ac66a5093c57fca2f5b4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位似中心，将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15pt;width:34.9pt;" o:ole="t" filled="f" o:preferrelative="t" stroked="f" coordsize="21600,21600">
            <v:path/>
            <v:fill on="f" focussize="0,0"/>
            <v:stroke on="f" joinstyle="miter"/>
            <v:imagedata r:id="rId134" o:title="eqIde2b83beedb3438153e6f728545fe3e0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缩小为原来的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44" o:title="eqId8a64ab788f5642b94ccbdc23c9db5b3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46" o:title="eqIde7c314398e26ffc7164b82946eeb427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75FE4C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90600" cy="14097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E9CD5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次函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9.6pt;width:103.6pt;" o:ole="t" filled="f" o:preferrelative="t" stroked="f" coordsize="21600,21600">
            <v:path/>
            <v:fill on="f" focussize="0,0"/>
            <v:stroke on="f" joinstyle="miter"/>
            <v:imagedata r:id="rId149" o:title="eqId8e7637c30b58420f3b342f0aa675074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，且图象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在原点下方，则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7A3D03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4" o:title="eqId411b38a18046fea8e9fab1f9f9b80a5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任意长为半径画弧分别交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3" o:title="eqIdf52a58fbaf4fea03567e88a9f0f6e37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3" o:title="eqId0dc5c9827dfd0be5a9c85962d6ccbfb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7.6pt;width:26.4pt;" o:ole="t" filled="f" o:preferrelative="t" stroked="f" coordsize="21600,21600">
            <v:path/>
            <v:fill on="f" focussize="0,0"/>
            <v:stroke on="f" joinstyle="miter"/>
            <v:imagedata r:id="rId155" o:title="eqId1e34652865d75f195cfe551b3fcf41b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交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7" o:title="eqIdbcdae78f4d3b8d8213ac3ac9a9567eb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0" o:title="eqId03902478df1a55bc99703210bccab91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；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60" o:title="eqId1acac248e2a60467837666eb0c91074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相交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，作直线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5" o:title="eqId411461db15ee8086332c531e086c40c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0" o:title="eqId03902478df1a55bc99703210bccab91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64" o:title="eqId4cae70b8a9d2d2e96dea62c00ced04b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66" o:title="eqId85c4bdfb0db1e31e8459df1d15f9ab5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8" o:title="eqIdce8f887360a533f0a25b0b34fb11f0a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170" o:title="eqIde673ef2d48215ca84a48377f17d6df0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72" o:title="eqId82773737609e65dea3c5c67099f1b10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4.75pt;width:43.6pt;" o:ole="t" filled="f" o:preferrelative="t" stroked="f" coordsize="21600,21600">
            <v:path/>
            <v:fill on="f" focussize="0,0"/>
            <v:stroke on="f" joinstyle="miter"/>
            <v:imagedata r:id="rId174" o:title="eqId6923461cd308187eeb157692b9ae7c2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6136E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2192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4DB4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4" o:title="eqId411b38a18046fea8e9fab1f9f9b80a5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55pt;width:53.9pt;" o:ole="t" filled="f" o:preferrelative="t" stroked="f" coordsize="21600,21600">
            <v:path/>
            <v:fill on="f" focussize="0,0"/>
            <v:stroke on="f" joinstyle="miter"/>
            <v:imagedata r:id="rId178" o:title="eqIda3e7f748d88b4eadfd1643c6b31fdf0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80" o:title="eqId07160f14b3b453bebb64cb2bf96dc85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3" o:title="eqId0dc5c9827dfd0be5a9c85962d6ccbfb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7345298" name="图片 897345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345298" name="图片 897345298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点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0" o:title="eqId03902478df1a55bc99703210bccab91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将四边形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85" o:title="eqId2dde327febef2331a4766a79b433cc0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7" o:title="eqId49b50357a6545cae8348e3059312f52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对应点为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46" o:title="eqIde7c314398e26ffc7164b82946eeb427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对应点为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89" o:title="eqId3953cec61ac602ce5eb59b791235217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89" o:title="eqId3953cec61ac602ce5eb59b791235217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192" o:title="eqId3b12a8e1bbf8c3c8ee9e7772d0c21e0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194" o:title="eqIdb18c1664c16cbc6d4dc4b5c71bd233c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96" o:title="eqId00bab17635a999236e8d2e35017a208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3DC954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1334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505C400F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A804F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3.75pt;width:108.75pt;" o:ole="t" filled="f" o:preferrelative="t" stroked="f" coordsize="21600,21600">
            <v:path/>
            <v:fill on="f" focussize="0,0"/>
            <v:stroke on="f" joinstyle="miter"/>
            <v:imagedata r:id="rId199" o:title="eqId6a9099a3ecc884b362c0e62a3e58d2c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6pt;width:120pt;" o:ole="t" filled="f" o:preferrelative="t" stroked="f" coordsize="21600,21600">
            <v:path/>
            <v:fill on="f" focussize="0,0"/>
            <v:stroke on="f" joinstyle="miter"/>
            <v:imagedata r:id="rId201" o:title="eqId9e1135148b79070e5720570b4258ff1f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EF49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校为了解学生平均每天阅读时长情况，随机抽取了部分学生进行抽样调查，将调查结果整理后绘制了以下不完整的统计图表（如下图所示）．</w:t>
      </w:r>
    </w:p>
    <w:p w14:paraId="001426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学生平均每天阅读时长情况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51"/>
        <w:gridCol w:w="660"/>
      </w:tblGrid>
      <w:tr w14:paraId="3DBE87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554E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每天阅读时长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mi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13EE3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</w:tr>
      <w:tr w14:paraId="67C075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F731E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      <v:path/>
                  <v:fill on="f" focussize="0,0"/>
                  <v:stroke on="f" joinstyle="miter"/>
                  <v:imagedata r:id="rId203" o:title="eqId88bd3a4f84ab58f8b650a79abc8d3b5d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20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E5EF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1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      <v:path/>
                  <v:fill on="f" focussize="0,0"/>
                  <v:stroke on="f" joinstyle="miter"/>
                  <v:imagedata r:id="rId205" o:title="eqId4b7f27ebcef70a3ebbbe8d2e53ea0896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204">
                  <o:LockedField>false</o:LockedField>
                </o:OLEObject>
              </w:object>
            </w:r>
          </w:p>
        </w:tc>
      </w:tr>
      <w:tr w14:paraId="683611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991B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2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      <v:path/>
                  <v:fill on="f" focussize="0,0"/>
                  <v:stroke on="f" joinstyle="miter"/>
                  <v:imagedata r:id="rId207" o:title="eqId5d68d847753285311f8b97ccabb628f8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25E1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209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8">
                  <o:LockedField>false</o:LockedField>
                </o:OLEObject>
              </w:object>
            </w:r>
          </w:p>
        </w:tc>
      </w:tr>
      <w:tr w14:paraId="2287D4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C8D08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      <v:path/>
                  <v:fill on="f" focussize="0,0"/>
                  <v:stroke on="f" joinstyle="miter"/>
                  <v:imagedata r:id="rId211" o:title="eqIdcd8ba0f21f6150f3dc249c5ce9047ec7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1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F2326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213" o:title="eqId9c06fc7811f9525e8b8c833746d6af5c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12">
                  <o:LockedField>false</o:LockedField>
                </o:OLEObject>
              </w:object>
            </w:r>
          </w:p>
        </w:tc>
      </w:tr>
      <w:tr w14:paraId="3E0A41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726B0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6" o:spt="75" alt="学科网(www.zxxk.com)--教育资源门户，提供试卷、教案、课件、论文、素材以及各类教学资源下载，还有大量而丰富的教学相关资讯！" type="#_x0000_t75" style="height:13.95pt;width:57pt;" o:ole="t" filled="f" o:preferrelative="t" stroked="f" coordsize="21600,21600">
                  <v:path/>
                  <v:fill on="f" focussize="0,0"/>
                  <v:stroke on="f" joinstyle="miter"/>
                  <v:imagedata r:id="rId215" o:title="eqIda322ba0a42491e04a7f52e6256c8f4e0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1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47A64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7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      <v:path/>
                  <v:fill on="f" focussize="0,0"/>
                  <v:stroke on="f" joinstyle="miter"/>
                  <v:imagedata r:id="rId217" o:title="eqId58b184c94e38f1e5dbe750b2168c2a37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16">
                  <o:LockedField>false</o:LockedField>
                </o:OLEObject>
              </w:object>
            </w:r>
          </w:p>
        </w:tc>
      </w:tr>
      <w:tr w14:paraId="0E2BE2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DD98B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      <v:path/>
                  <v:fill on="f" focussize="0,0"/>
                  <v:stroke on="f" joinstyle="miter"/>
                  <v:imagedata r:id="rId219" o:title="eqId17f665d85cc85a9a16b7877ae9bca208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1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020C5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21" o:title="eqIdd07ae0b4264da6a8812454ffd2f20d94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20">
                  <o:LockedField>false</o:LockedField>
                </o:OLEObject>
              </w:object>
            </w:r>
          </w:p>
        </w:tc>
      </w:tr>
    </w:tbl>
    <w:p w14:paraId="4278C5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学生平均每天阅读时长情况扇形统计图</w:t>
      </w:r>
    </w:p>
    <w:p w14:paraId="78A484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4478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888C9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提供的信息，解答下列问题：</w:t>
      </w:r>
    </w:p>
    <w:p w14:paraId="768BF3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调查共抽取了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名学生，统计表中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224" o:title="eqId380bbacf854e30e2e747fc286d2b999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002FD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扇形统计图中学生平均每天阅读时长为“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215" o:title="eqIda322ba0a42491e04a7f52e6256c8f4e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所对应的圆心角度数．</w:t>
      </w:r>
    </w:p>
    <w:p w14:paraId="21280C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全校共有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27" o:title="eqId35a87e5643f2f605c39a0f663e7010c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，请估计平均每天阅读时长为“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19" o:title="eqId17f665d85cc85a9a16b7877ae9bca20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的学生人数，</w:t>
      </w:r>
    </w:p>
    <w:p w14:paraId="73F155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该校某同学从《朝花夕拾》《红岩》《骆驼祥子》《西游记》四本书中选择两本进行阅读，这四本书分别用相同的卡片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0" o:title="eqId5963abe8f421bd99a2aaa94831a951e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2" o:title="eqId7f9e8449aad35c5d840a3395ea86df6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4" o:title="eqIdc5db41a1f31d6baee7c69990811edb9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36" o:title="eqId8455657dde27aabe6adb7b188e031c1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标记，先随机抽取一张卡片后不放回，再随机抽取一张卡片，请用列表法或画树状图法，求该同学恰好抽到《朝花夕拾》和《西游记》的概率．</w:t>
      </w:r>
    </w:p>
    <w:p w14:paraId="1686D0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一人在道路上骑行，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段是坡路，其余为平路．当他路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时，一架无人机从空中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7345300" name="图片 897345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345300" name="图片 897345300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处测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的俯角分别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5°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4pt;width:52.8pt;" o:ole="t" filled="f" o:preferrelative="t" stroked="f" coordsize="21600,21600">
            <v:path/>
            <v:fill on="f" focussize="0,0"/>
            <v:stroke on="f" joinstyle="miter"/>
            <v:imagedata r:id="rId238" o:title="eqId597601cb00ba7cc26022b158390ced9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40" o:title="eqIda1c4b1beaa7dbf6fbf7c8eb12cf5f41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25pt;width:70.75pt;" o:ole="t" filled="f" o:preferrelative="t" stroked="f" coordsize="21600,21600">
            <v:path/>
            <v:fill on="f" focussize="0,0"/>
            <v:stroke on="f" joinstyle="miter"/>
            <v:imagedata r:id="rId242" o:title="eqId97f4d531c601476e3d86f623e97563b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同一平面内，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宋体" w:hAnsi="宋体" w:eastAsia="宋体" w:cs="宋体"/>
          <w:color w:val="000000"/>
        </w:rPr>
        <w:t>是无人机到平路</w:t>
      </w:r>
      <w:r>
        <w:rPr>
          <w:rFonts w:ascii="Times New Roman" w:hAnsi="Times New Roman" w:eastAsia="Times New Roman" w:cs="Times New Roman"/>
          <w:i/>
          <w:color w:val="000000"/>
        </w:rPr>
        <w:t>DF</w:t>
      </w:r>
      <w:r>
        <w:rPr>
          <w:rFonts w:ascii="宋体" w:hAnsi="宋体" w:eastAsia="宋体" w:cs="宋体"/>
          <w:color w:val="000000"/>
        </w:rPr>
        <w:t>的距离，求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宋体" w:hAnsi="宋体" w:eastAsia="宋体" w:cs="宋体"/>
          <w:color w:val="000000"/>
        </w:rPr>
        <w:t>的长．（结果精确到整数．参考数据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244" o:title="eqId460317e7c26f95b9b29cfe1a89b796d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8pt;width:69.6pt;" o:ole="t" filled="f" o:preferrelative="t" stroked="f" coordsize="21600,21600">
            <v:path/>
            <v:fill on="f" focussize="0,0"/>
            <v:stroke on="f" joinstyle="miter"/>
            <v:imagedata r:id="rId246" o:title="eqId86fa16f4ea3bdc4815c6ab8117593c1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4pt;width:69.5pt;" o:ole="t" filled="f" o:preferrelative="t" stroked="f" coordsize="21600,21600">
            <v:path/>
            <v:fill on="f" focussize="0,0"/>
            <v:stroke on="f" joinstyle="miter"/>
            <v:imagedata r:id="rId248" o:title="eqIdde8c43411f3d512635c8995f248b035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4pt;width:69.5pt;" o:ole="t" filled="f" o:preferrelative="t" stroked="f" coordsize="21600,21600">
            <v:path/>
            <v:fill on="f" focussize="0,0"/>
            <v:stroke on="f" joinstyle="miter"/>
            <v:imagedata r:id="rId250" o:title="eqIde66b59c2ffa3a165c4b02da0dbf042f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7CD268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3335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7656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在平面直角坐标系中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53" o:title="eqIda8748dc55e2f45bc37fc4d84d7310f7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55" o:title="eqId27149c9ff20937492950f42084caa01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57" o:title="eqId45bd7e92dae1e0c2af6c33d5e202f54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的图象经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259" o:title="eqIde3ca0f2b2b40440365fcce22ac32c0e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261" o:title="eqIded10df4140819d5451773a45de66201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75pt;width:40.05pt;" o:ole="t" filled="f" o:preferrelative="t" stroked="f" coordsize="21600,21600">
            <v:path/>
            <v:fill on="f" focussize="0,0"/>
            <v:stroke on="f" joinstyle="miter"/>
            <v:imagedata r:id="rId263" o:title="eqIdf99e9438b46cb36b219fd69d0667bf4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</w:p>
    <w:p w14:paraId="6B3934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2858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</w:p>
    <w:p w14:paraId="67B2DC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解析式．</w:t>
      </w:r>
    </w:p>
    <w:p w14:paraId="76E815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一点（不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重合）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66" o:title="eqId721c75fcd58d3d54260aad0f82e09e3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交直线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68" o:title="eqId4eedae8d316c76e3d0b451256de03fb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请直接写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坐标．</w:t>
      </w:r>
    </w:p>
    <w:p w14:paraId="55CED7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0" o:title="eqId15c0dbe3c080c4c4636c64803e5c1f7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72" o:title="eqId3d97cdc586744d208b6f69c9813af97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3" o:title="eqIdf52a58fbaf4fea03567e88a9f0f6e37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72" o:title="eqId3d97cdc586744d208b6f69c9813af97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延长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76" o:title="eqId60ef95894ceebaf236170e8832dcf7e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278" o:title="eqIdf77b6e2a527a14809aa4b196633ea74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0" o:title="eqIde4083c581c6027c4b2ae7e3b3749f48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.8pt;width:50.8pt;" o:ole="t" filled="f" o:preferrelative="t" stroked="f" coordsize="21600,21600">
            <v:path/>
            <v:fill on="f" focussize="0,0"/>
            <v:stroke on="f" joinstyle="miter"/>
            <v:imagedata r:id="rId282" o:title="eqIdce2d1804cfc8cb7608cf0b35096e342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3" o:title="eqIdf52a58fbaf4fea03567e88a9f0f6e37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交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72" o:title="eqId3d97cdc586744d208b6f69c9813af97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86" o:title="eqId6c0aa4c793921fdaa5d430cb90d78ca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交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0" o:title="eqIde4083c581c6027c4b2ae7e3b3749f48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77218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4763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877DA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0" o:title="eqIde6e490f703eb6c9bb1278c78ebc2d66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72" o:title="eqId3d97cdc586744d208b6f69c9813af97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．</w:t>
      </w:r>
    </w:p>
    <w:p w14:paraId="050A15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93" o:title="eqIda8a7b5adfcac0f46a4cd19da4ebb4a2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95" o:title="eqIdef0402dd5ae3db10281f9f1e11738bcb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66" o:title="eqId85c4bdfb0db1e31e8459df1d15f9ab5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55CD1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某工厂生产种产品，经市场调查发现，该产品每月的销售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件）与售价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万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）之间满足一次函数关系．部分数据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05"/>
        <w:gridCol w:w="450"/>
        <w:gridCol w:w="450"/>
        <w:gridCol w:w="450"/>
        <w:gridCol w:w="450"/>
        <w:gridCol w:w="450"/>
        <w:gridCol w:w="450"/>
        <w:gridCol w:w="450"/>
      </w:tblGrid>
      <w:tr w14:paraId="32CCDA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1073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每件售价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万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31D1A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F16F6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97808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E2335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36F4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AF1C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CAA6C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  <w:tr w14:paraId="2FFAFD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17B6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月销售量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90E9C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402C8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1501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951B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DF4F9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B6706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58F4A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</w:tbl>
    <w:p w14:paraId="59B0A54F">
      <w:pPr>
        <w:spacing w:line="360" w:lineRule="auto"/>
        <w:jc w:val="left"/>
        <w:textAlignment w:val="center"/>
        <w:rPr>
          <w:color w:val="000000"/>
        </w:rPr>
      </w:pPr>
    </w:p>
    <w:p w14:paraId="3CF90E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关系式（不写自变量的取值范围）．</w:t>
      </w:r>
    </w:p>
    <w:p w14:paraId="0B7389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产品今年三月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7345296" name="图片 897345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345296" name="图片 897345296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售价为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万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，利润为</w:t>
      </w:r>
      <w:r>
        <w:rPr>
          <w:rFonts w:ascii="Times New Roman" w:hAnsi="Times New Roman" w:eastAsia="Times New Roman" w:cs="Times New Roman"/>
          <w:color w:val="000000"/>
        </w:rPr>
        <w:t>450</w:t>
      </w:r>
      <w:r>
        <w:rPr>
          <w:rFonts w:ascii="宋体" w:hAnsi="宋体" w:eastAsia="宋体" w:cs="宋体"/>
          <w:color w:val="000000"/>
        </w:rPr>
        <w:t>万元．</w:t>
      </w:r>
    </w:p>
    <w:p w14:paraId="36475F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：三月份每件产品的成本是多少万元？</w:t>
      </w:r>
    </w:p>
    <w:p w14:paraId="4BFC22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四月份工厂为了降低成本，提高产品质量，投资了</w:t>
      </w:r>
      <w:r>
        <w:rPr>
          <w:rFonts w:ascii="Times New Roman" w:hAnsi="Times New Roman" w:eastAsia="Times New Roman" w:cs="Times New Roman"/>
          <w:color w:val="000000"/>
        </w:rPr>
        <w:t>450</w:t>
      </w:r>
      <w:r>
        <w:rPr>
          <w:rFonts w:ascii="宋体" w:hAnsi="宋体" w:eastAsia="宋体" w:cs="宋体"/>
          <w:color w:val="000000"/>
        </w:rPr>
        <w:t>万元改进设备和革新技术，使每件产品的成本比三月份下降了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万元．若四月份每件产品的售价至少为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万元，且不高于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万元，求这个月获得的利润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298" o:title="eqId074c228ffc7b1e306f8410afe7bc4b5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万元）关于售价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万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）的函数关系式，并求最少利润是多少万元？</w:t>
      </w:r>
    </w:p>
    <w:p w14:paraId="7FC7D1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4" o:title="eqId411b38a18046fea8e9fab1f9f9b80a5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3" o:title="eqId0dc5c9827dfd0be5a9c85962d6ccbfb1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9" o:title="eqId9d78abbad68bbbf12af10cd40ef4c353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9pt;width:54.25pt;" o:ole="t" filled="f" o:preferrelative="t" stroked="f" coordsize="21600,21600">
            <v:path/>
            <v:fill on="f" focussize="0,0"/>
            <v:stroke on="f" joinstyle="miter"/>
            <v:imagedata r:id="rId303" o:title="eqId46f3175a979c2f908d6c5665e14894b0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87" o:title="eqIdd50703c46b6153945d718b198f03b4b5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306" o:title="eqIdf50b3ae183997b707d16eb4e7f6712fa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3" o:title="eqId0dc5c9827dfd0be5a9c85962d6ccbfb1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25pt;width:94.75pt;" o:ole="t" filled="f" o:preferrelative="t" stroked="f" coordsize="21600,21600">
            <v:path/>
            <v:fill on="f" focussize="0,0"/>
            <v:stroke on="f" joinstyle="miter"/>
            <v:imagedata r:id="rId309" o:title="eqId51523408d10112aa07d42e1117781696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7" o:title="eqIdbcdae78f4d3b8d8213ac3ac9a9567eb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25pt;width:54.3pt;" o:ole="t" filled="f" o:preferrelative="t" stroked="f" coordsize="21600,21600">
            <v:path/>
            <v:fill on="f" focussize="0,0"/>
            <v:stroke on="f" joinstyle="miter"/>
            <v:imagedata r:id="rId312" o:title="eqId09d020f61895179a2f78cd9f4730f323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线段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14" o:title="eqId589786dd7c3a2679c3230b671cd232d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逆时针旋转得到线段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316" o:title="eqId31e55e398e8520d8a36fb5a625a085b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25pt;width:87.15pt;" o:ole="t" filled="f" o:preferrelative="t" stroked="f" coordsize="21600,21600">
            <v:path/>
            <v:fill on="f" focussize="0,0"/>
            <v:stroke on="f" joinstyle="miter"/>
            <v:imagedata r:id="rId318" o:title="eqId0a8d9f5e15aa157b734529d77d28a84b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316" o:title="eqId31e55e398e8520d8a36fb5a625a085b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21" o:title="eqId826c728050e3378921442ace20269ef6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6B31F8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52725" cy="22955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6885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线段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87" o:title="eqIdd50703c46b6153945d718b198f03b4b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线段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306" o:title="eqIdf50b3ae183997b707d16eb4e7f6712fa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97471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26" o:title="eqId3e7c422a19b68b8b4cd484d22897e3a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28" o:title="eqIda7fdec605d01141e3610aa337b4bd7f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21" o:title="eqId826c728050e3378921442ace20269ef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53E8F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.25pt;width:60pt;" o:ole="t" filled="f" o:preferrelative="t" stroked="f" coordsize="21600,21600">
            <v:path/>
            <v:fill on="f" focussize="0,0"/>
            <v:stroke on="f" joinstyle="miter"/>
            <v:imagedata r:id="rId331" o:title="eqId7844646cb80c25da16c4b1c99ad47deb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C3CD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6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97345292" name="图片 897345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345292" name="图片 89734529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333" o:title="eqId63d8de071a9c22c96a59b172d76c127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0" o:title="eqId81dea63b8ce3e51adf66cf7b9982a24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336" o:title="eqId66b8c639c851e0044ee22020324c557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38" o:title="eqId7480deb6fedddf1fb05d8cdb24be170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2" o:title="eqIdd053b14c8588eee2acbbe44fc37a688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4" o:title="eqIdc5db41a1f31d6baee7c69990811edb9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B15CF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67050" cy="16192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4FD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．</w:t>
      </w:r>
    </w:p>
    <w:p w14:paraId="13FAE9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43" o:title="eqIdacc290b44635265137fdf13146b6a6d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0" o:title="eqId81dea63b8ce3e51adf66cf7b9982a24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方抛物线上一点，射线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46" o:title="eqId91d1668b8e80d00f85e5836f6ae9dd3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8" o:title="eqId54a5d7d3b6b63fe5c24c3907b7a8eaa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6.4pt;width:55.6pt;" o:ole="t" filled="f" o:preferrelative="t" stroked="f" coordsize="21600,21600">
            <v:path/>
            <v:fill on="f" focussize="0,0"/>
            <v:stroke on="f" joinstyle="miter"/>
            <v:imagedata r:id="rId350" o:title="eqId61ea0c76a5e42ca0c00b3ce337f52f5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352" o:title="eqId434e719816faa504e3c466ce7b6cefd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直接写出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43" o:title="eqIdacc290b44635265137fdf13146b6a6d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2B5FE9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5" o:title="eqId2a30f3a8b673cc28bd90c50cf1a3528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一象限内一点，连接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57" o:title="eqId68a83fdd2ba72a2dba0b6b10bb3e06b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2" o:title="eqIdd053b14c8588eee2acbbe44fc37a688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36" o:title="eqId8455657dde27aabe6adb7b188e031c1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57" o:title="eqId68a83fdd2ba72a2dba0b6b10bb3e06b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抛物线于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62" o:title="eqIddad2a36927223bd70f426ba06aea4b4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64" o:title="eqIda0ed1ec316bc54c37c4286c208f55667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9" o:title="eqId9d78abbad68bbbf12af10cd40ef4c35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67" o:title="eqId75bdd19cc484aeaec0a6173005bcc11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pt;width:96pt;" o:ole="t" filled="f" o:preferrelative="t" stroked="f" coordsize="21600,21600">
            <v:path/>
            <v:fill on="f" focussize="0,0"/>
            <v:stroke on="f" joinstyle="miter"/>
            <v:imagedata r:id="rId369" o:title="eqIdf8f71ba4cd9028823ec0d162d22e292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371" o:title="eqId0dd7fc9664e82c80d8a6c361ec6b93e2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73" o:title="eqId2205cffebf8c4d5f81d15ed7b85c893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3030D0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4187409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EF164A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5B4456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571CE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F82DF61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2A415A2"/>
    <w:rsid w:val="0BFC1FEA"/>
    <w:rsid w:val="161F329C"/>
    <w:rsid w:val="38274566"/>
    <w:rsid w:val="4E7035E8"/>
    <w:rsid w:val="6EF315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autoRedefine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png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2.png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1.png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5" Type="http://schemas.openxmlformats.org/officeDocument/2006/relationships/fontTable" Target="fontTable.xml"/><Relationship Id="rId374" Type="http://schemas.openxmlformats.org/officeDocument/2006/relationships/customXml" Target="../customXml/item1.xml"/><Relationship Id="rId373" Type="http://schemas.openxmlformats.org/officeDocument/2006/relationships/image" Target="media/image172.wmf"/><Relationship Id="rId372" Type="http://schemas.openxmlformats.org/officeDocument/2006/relationships/oleObject" Target="embeddings/oleObject192.bin"/><Relationship Id="rId371" Type="http://schemas.openxmlformats.org/officeDocument/2006/relationships/image" Target="media/image171.wmf"/><Relationship Id="rId370" Type="http://schemas.openxmlformats.org/officeDocument/2006/relationships/oleObject" Target="embeddings/oleObject191.bin"/><Relationship Id="rId37" Type="http://schemas.openxmlformats.org/officeDocument/2006/relationships/oleObject" Target="embeddings/oleObject11.bin"/><Relationship Id="rId369" Type="http://schemas.openxmlformats.org/officeDocument/2006/relationships/image" Target="media/image170.wmf"/><Relationship Id="rId368" Type="http://schemas.openxmlformats.org/officeDocument/2006/relationships/oleObject" Target="embeddings/oleObject190.bin"/><Relationship Id="rId367" Type="http://schemas.openxmlformats.org/officeDocument/2006/relationships/image" Target="media/image169.wmf"/><Relationship Id="rId366" Type="http://schemas.openxmlformats.org/officeDocument/2006/relationships/oleObject" Target="embeddings/oleObject189.bin"/><Relationship Id="rId365" Type="http://schemas.openxmlformats.org/officeDocument/2006/relationships/oleObject" Target="embeddings/oleObject188.bin"/><Relationship Id="rId364" Type="http://schemas.openxmlformats.org/officeDocument/2006/relationships/image" Target="media/image168.wmf"/><Relationship Id="rId363" Type="http://schemas.openxmlformats.org/officeDocument/2006/relationships/oleObject" Target="embeddings/oleObject187.bin"/><Relationship Id="rId362" Type="http://schemas.openxmlformats.org/officeDocument/2006/relationships/image" Target="media/image167.wmf"/><Relationship Id="rId361" Type="http://schemas.openxmlformats.org/officeDocument/2006/relationships/oleObject" Target="embeddings/oleObject186.bin"/><Relationship Id="rId360" Type="http://schemas.openxmlformats.org/officeDocument/2006/relationships/oleObject" Target="embeddings/oleObject185.bin"/><Relationship Id="rId36" Type="http://schemas.openxmlformats.org/officeDocument/2006/relationships/image" Target="media/image17.wmf"/><Relationship Id="rId359" Type="http://schemas.openxmlformats.org/officeDocument/2006/relationships/oleObject" Target="embeddings/oleObject184.bin"/><Relationship Id="rId358" Type="http://schemas.openxmlformats.org/officeDocument/2006/relationships/oleObject" Target="embeddings/oleObject183.bin"/><Relationship Id="rId357" Type="http://schemas.openxmlformats.org/officeDocument/2006/relationships/image" Target="media/image166.wmf"/><Relationship Id="rId356" Type="http://schemas.openxmlformats.org/officeDocument/2006/relationships/oleObject" Target="embeddings/oleObject182.bin"/><Relationship Id="rId355" Type="http://schemas.openxmlformats.org/officeDocument/2006/relationships/image" Target="media/image165.wmf"/><Relationship Id="rId354" Type="http://schemas.openxmlformats.org/officeDocument/2006/relationships/oleObject" Target="embeddings/oleObject181.bin"/><Relationship Id="rId353" Type="http://schemas.openxmlformats.org/officeDocument/2006/relationships/oleObject" Target="embeddings/oleObject180.bin"/><Relationship Id="rId352" Type="http://schemas.openxmlformats.org/officeDocument/2006/relationships/image" Target="media/image164.wmf"/><Relationship Id="rId351" Type="http://schemas.openxmlformats.org/officeDocument/2006/relationships/oleObject" Target="embeddings/oleObject179.bin"/><Relationship Id="rId350" Type="http://schemas.openxmlformats.org/officeDocument/2006/relationships/image" Target="media/image163.wmf"/><Relationship Id="rId35" Type="http://schemas.openxmlformats.org/officeDocument/2006/relationships/oleObject" Target="embeddings/oleObject10.bin"/><Relationship Id="rId349" Type="http://schemas.openxmlformats.org/officeDocument/2006/relationships/oleObject" Target="embeddings/oleObject178.bin"/><Relationship Id="rId348" Type="http://schemas.openxmlformats.org/officeDocument/2006/relationships/image" Target="media/image162.wmf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1.wmf"/><Relationship Id="rId345" Type="http://schemas.openxmlformats.org/officeDocument/2006/relationships/oleObject" Target="embeddings/oleObject176.bin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0.wmf"/><Relationship Id="rId342" Type="http://schemas.openxmlformats.org/officeDocument/2006/relationships/oleObject" Target="embeddings/oleObject174.bin"/><Relationship Id="rId341" Type="http://schemas.openxmlformats.org/officeDocument/2006/relationships/image" Target="media/image159.png"/><Relationship Id="rId340" Type="http://schemas.openxmlformats.org/officeDocument/2006/relationships/oleObject" Target="embeddings/oleObject173.bin"/><Relationship Id="rId34" Type="http://schemas.openxmlformats.org/officeDocument/2006/relationships/image" Target="media/image16.wmf"/><Relationship Id="rId339" Type="http://schemas.openxmlformats.org/officeDocument/2006/relationships/oleObject" Target="embeddings/oleObject172.bin"/><Relationship Id="rId338" Type="http://schemas.openxmlformats.org/officeDocument/2006/relationships/image" Target="media/image158.wmf"/><Relationship Id="rId337" Type="http://schemas.openxmlformats.org/officeDocument/2006/relationships/oleObject" Target="embeddings/oleObject171.bin"/><Relationship Id="rId336" Type="http://schemas.openxmlformats.org/officeDocument/2006/relationships/image" Target="media/image157.wmf"/><Relationship Id="rId335" Type="http://schemas.openxmlformats.org/officeDocument/2006/relationships/oleObject" Target="embeddings/oleObject170.bin"/><Relationship Id="rId334" Type="http://schemas.openxmlformats.org/officeDocument/2006/relationships/oleObject" Target="embeddings/oleObject169.bin"/><Relationship Id="rId333" Type="http://schemas.openxmlformats.org/officeDocument/2006/relationships/image" Target="media/image156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55.wmf"/><Relationship Id="rId330" Type="http://schemas.openxmlformats.org/officeDocument/2006/relationships/oleObject" Target="embeddings/oleObject167.bin"/><Relationship Id="rId33" Type="http://schemas.openxmlformats.org/officeDocument/2006/relationships/oleObject" Target="embeddings/oleObject9.bin"/><Relationship Id="rId329" Type="http://schemas.openxmlformats.org/officeDocument/2006/relationships/oleObject" Target="embeddings/oleObject166.bin"/><Relationship Id="rId328" Type="http://schemas.openxmlformats.org/officeDocument/2006/relationships/image" Target="media/image154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3.wmf"/><Relationship Id="rId325" Type="http://schemas.openxmlformats.org/officeDocument/2006/relationships/oleObject" Target="embeddings/oleObject164.bin"/><Relationship Id="rId324" Type="http://schemas.openxmlformats.org/officeDocument/2006/relationships/oleObject" Target="embeddings/oleObject163.bin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2.png"/><Relationship Id="rId321" Type="http://schemas.openxmlformats.org/officeDocument/2006/relationships/image" Target="media/image151.wmf"/><Relationship Id="rId320" Type="http://schemas.openxmlformats.org/officeDocument/2006/relationships/oleObject" Target="embeddings/oleObject161.bin"/><Relationship Id="rId32" Type="http://schemas.openxmlformats.org/officeDocument/2006/relationships/image" Target="media/image15.wmf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58.bin"/><Relationship Id="rId314" Type="http://schemas.openxmlformats.org/officeDocument/2006/relationships/image" Target="media/image148.wmf"/><Relationship Id="rId313" Type="http://schemas.openxmlformats.org/officeDocument/2006/relationships/oleObject" Target="embeddings/oleObject157.bin"/><Relationship Id="rId312" Type="http://schemas.openxmlformats.org/officeDocument/2006/relationships/image" Target="media/image147.wmf"/><Relationship Id="rId311" Type="http://schemas.openxmlformats.org/officeDocument/2006/relationships/oleObject" Target="embeddings/oleObject156.bin"/><Relationship Id="rId310" Type="http://schemas.openxmlformats.org/officeDocument/2006/relationships/oleObject" Target="embeddings/oleObject155.bin"/><Relationship Id="rId31" Type="http://schemas.openxmlformats.org/officeDocument/2006/relationships/oleObject" Target="embeddings/oleObject8.bin"/><Relationship Id="rId309" Type="http://schemas.openxmlformats.org/officeDocument/2006/relationships/image" Target="media/image146.wmf"/><Relationship Id="rId308" Type="http://schemas.openxmlformats.org/officeDocument/2006/relationships/oleObject" Target="embeddings/oleObject154.bin"/><Relationship Id="rId307" Type="http://schemas.openxmlformats.org/officeDocument/2006/relationships/oleObject" Target="embeddings/oleObject153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2.bin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0.bin"/><Relationship Id="rId301" Type="http://schemas.openxmlformats.org/officeDocument/2006/relationships/oleObject" Target="embeddings/oleObject149.bin"/><Relationship Id="rId300" Type="http://schemas.openxmlformats.org/officeDocument/2006/relationships/oleObject" Target="embeddings/oleObject148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46.bin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3.bin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0.wmf"/><Relationship Id="rId29" Type="http://schemas.openxmlformats.org/officeDocument/2006/relationships/oleObject" Target="embeddings/oleObject7.bin"/><Relationship Id="rId289" Type="http://schemas.openxmlformats.org/officeDocument/2006/relationships/oleObject" Target="embeddings/oleObject141.bin"/><Relationship Id="rId288" Type="http://schemas.openxmlformats.org/officeDocument/2006/relationships/image" Target="media/image139.png"/><Relationship Id="rId287" Type="http://schemas.openxmlformats.org/officeDocument/2006/relationships/oleObject" Target="embeddings/oleObject140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39.bin"/><Relationship Id="rId284" Type="http://schemas.openxmlformats.org/officeDocument/2006/relationships/oleObject" Target="embeddings/oleObject138.bin"/><Relationship Id="rId283" Type="http://schemas.openxmlformats.org/officeDocument/2006/relationships/oleObject" Target="embeddings/oleObject137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36.bin"/><Relationship Id="rId280" Type="http://schemas.openxmlformats.org/officeDocument/2006/relationships/image" Target="media/image136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5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4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3.bin"/><Relationship Id="rId274" Type="http://schemas.openxmlformats.org/officeDocument/2006/relationships/oleObject" Target="embeddings/oleObject132.bin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6.bin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29.png"/><Relationship Id="rId263" Type="http://schemas.openxmlformats.org/officeDocument/2006/relationships/image" Target="media/image128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2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2.png"/><Relationship Id="rId250" Type="http://schemas.openxmlformats.org/officeDocument/2006/relationships/image" Target="media/image121.wmf"/><Relationship Id="rId25" Type="http://schemas.openxmlformats.org/officeDocument/2006/relationships/oleObject" Target="embeddings/oleObject5.bin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16.wmf"/><Relationship Id="rId24" Type="http://schemas.openxmlformats.org/officeDocument/2006/relationships/image" Target="media/image11.png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1.wmf"/><Relationship Id="rId23" Type="http://schemas.openxmlformats.org/officeDocument/2006/relationships/image" Target="media/image10.png"/><Relationship Id="rId229" Type="http://schemas.openxmlformats.org/officeDocument/2006/relationships/oleObject" Target="embeddings/oleObject110.bin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08.bin"/><Relationship Id="rId225" Type="http://schemas.openxmlformats.org/officeDocument/2006/relationships/oleObject" Target="embeddings/oleObject107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08.png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9.png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8.png"/><Relationship Id="rId209" Type="http://schemas.openxmlformats.org/officeDocument/2006/relationships/image" Target="media/image101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png"/><Relationship Id="rId196" Type="http://schemas.openxmlformats.org/officeDocument/2006/relationships/image" Target="media/image94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1.bin"/><Relationship Id="rId190" Type="http://schemas.openxmlformats.org/officeDocument/2006/relationships/oleObject" Target="embeddings/oleObject90.bin"/><Relationship Id="rId19" Type="http://schemas.openxmlformats.org/officeDocument/2006/relationships/image" Target="media/image6.png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oleObject" Target="embeddings/oleObject88.bin"/><Relationship Id="rId186" Type="http://schemas.openxmlformats.org/officeDocument/2006/relationships/oleObject" Target="embeddings/oleObject87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6.bin"/><Relationship Id="rId183" Type="http://schemas.openxmlformats.org/officeDocument/2006/relationships/oleObject" Target="embeddings/oleObject85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88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3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2.bin"/><Relationship Id="rId176" Type="http://schemas.openxmlformats.org/officeDocument/2006/relationships/oleObject" Target="embeddings/oleObject81.bin"/><Relationship Id="rId175" Type="http://schemas.openxmlformats.org/officeDocument/2006/relationships/image" Target="media/image86.png"/><Relationship Id="rId174" Type="http://schemas.openxmlformats.org/officeDocument/2006/relationships/image" Target="media/image85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8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5.bin"/><Relationship Id="rId162" Type="http://schemas.openxmlformats.org/officeDocument/2006/relationships/oleObject" Target="embeddings/oleObject74.bin"/><Relationship Id="rId161" Type="http://schemas.openxmlformats.org/officeDocument/2006/relationships/oleObject" Target="embeddings/oleObject73.bin"/><Relationship Id="rId160" Type="http://schemas.openxmlformats.org/officeDocument/2006/relationships/image" Target="media/image79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2.bin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68.bin"/><Relationship Id="rId151" Type="http://schemas.openxmlformats.org/officeDocument/2006/relationships/oleObject" Target="embeddings/oleObject67.bin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png"/><Relationship Id="rId146" Type="http://schemas.openxmlformats.org/officeDocument/2006/relationships/image" Target="media/image73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3.bin"/><Relationship Id="rId142" Type="http://schemas.openxmlformats.org/officeDocument/2006/relationships/oleObject" Target="embeddings/oleObject62.bin"/><Relationship Id="rId141" Type="http://schemas.openxmlformats.org/officeDocument/2006/relationships/oleObject" Target="embeddings/oleObject61.bin"/><Relationship Id="rId140" Type="http://schemas.openxmlformats.org/officeDocument/2006/relationships/image" Target="media/image71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57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56.bin"/><Relationship Id="rId130" Type="http://schemas.openxmlformats.org/officeDocument/2006/relationships/image" Target="media/image66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2.png"/><Relationship Id="rId121" Type="http://schemas.openxmlformats.org/officeDocument/2006/relationships/image" Target="media/image61.png"/><Relationship Id="rId120" Type="http://schemas.openxmlformats.org/officeDocument/2006/relationships/image" Target="media/image60.png"/><Relationship Id="rId12" Type="http://schemas.openxmlformats.org/officeDocument/2006/relationships/image" Target="media/image2.wmf"/><Relationship Id="rId119" Type="http://schemas.openxmlformats.org/officeDocument/2006/relationships/image" Target="media/image59.png"/><Relationship Id="rId118" Type="http://schemas.openxmlformats.org/officeDocument/2006/relationships/image" Target="media/image58.png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82</Words>
  <Characters>2495</Characters>
  <Lines>0</Lines>
  <Paragraphs>0</Paragraphs>
  <TotalTime>4</TotalTime>
  <ScaleCrop>false</ScaleCrop>
  <LinksUpToDate>false</LinksUpToDate>
  <CharactersWithSpaces>269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22T15:10:00Z</dcterms:created>
  <dc:creator>学科网试题生产平台</dc:creator>
  <dc:description>3312867991764992</dc:description>
  <cp:lastModifiedBy>上帝掷骰子吗</cp:lastModifiedBy>
  <dcterms:modified xsi:type="dcterms:W3CDTF">2024-07-19T05:44:2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72BD2C31AD24A57A228A863A50A49E6_12</vt:lpwstr>
  </property>
</Properties>
</file>